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3"/>
  </p:notes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17" r:id="rId9"/>
    <p:sldId id="318" r:id="rId10"/>
    <p:sldId id="319" r:id="rId11"/>
    <p:sldId id="312" r:id="rId12"/>
    <p:sldId id="320" r:id="rId13"/>
    <p:sldId id="321" r:id="rId14"/>
    <p:sldId id="313" r:id="rId15"/>
    <p:sldId id="314" r:id="rId16"/>
    <p:sldId id="315" r:id="rId17"/>
    <p:sldId id="323" r:id="rId18"/>
    <p:sldId id="322" r:id="rId19"/>
    <p:sldId id="316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3" r:id="rId28"/>
    <p:sldId id="331" r:id="rId29"/>
    <p:sldId id="332" r:id="rId30"/>
    <p:sldId id="334" r:id="rId31"/>
    <p:sldId id="335" r:id="rId32"/>
  </p:sldIdLst>
  <p:sldSz cx="12192000" cy="6858000"/>
  <p:notesSz cx="6858000" cy="9144000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mbria Math" panose="02040503050406030204" pitchFamily="18" charset="0"/>
      <p:regular r:id="rId38"/>
    </p:embeddedFont>
  </p:embeddedFontLst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66FF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40" autoAdjust="0"/>
    <p:restoredTop sz="92327" autoAdjust="0"/>
  </p:normalViewPr>
  <p:slideViewPr>
    <p:cSldViewPr snapToGrid="0">
      <p:cViewPr varScale="1">
        <p:scale>
          <a:sx n="66" d="100"/>
          <a:sy n="66" d="100"/>
        </p:scale>
        <p:origin x="256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31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84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370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10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48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3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31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31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4.png"/><Relationship Id="rId10" Type="http://schemas.openxmlformats.org/officeDocument/2006/relationships/image" Target="../media/image30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7.png"/><Relationship Id="rId4" Type="http://schemas.openxmlformats.org/officeDocument/2006/relationships/image" Target="../media/image44.wmf"/><Relationship Id="rId9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nettore 2 30"/>
          <p:cNvCxnSpPr/>
          <p:nvPr/>
        </p:nvCxnSpPr>
        <p:spPr>
          <a:xfrm>
            <a:off x="2009880" y="3901189"/>
            <a:ext cx="712018" cy="128440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>
            <a:off x="2263297" y="3871848"/>
            <a:ext cx="1342892" cy="136730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/>
          <p:nvPr/>
        </p:nvCxnSpPr>
        <p:spPr>
          <a:xfrm>
            <a:off x="2637748" y="3842021"/>
            <a:ext cx="2143032" cy="13971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>
            <a:off x="3096349" y="3869697"/>
            <a:ext cx="2659127" cy="138437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/>
          <p:cNvCxnSpPr/>
          <p:nvPr/>
        </p:nvCxnSpPr>
        <p:spPr>
          <a:xfrm>
            <a:off x="3503435" y="3869697"/>
            <a:ext cx="3320628" cy="135669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tangolo arrotondato 47"/>
          <p:cNvSpPr/>
          <p:nvPr/>
        </p:nvSpPr>
        <p:spPr>
          <a:xfrm>
            <a:off x="2009880" y="4308770"/>
            <a:ext cx="3641229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ttangolo arrotondato 31"/>
          <p:cNvSpPr/>
          <p:nvPr/>
        </p:nvSpPr>
        <p:spPr>
          <a:xfrm>
            <a:off x="162232" y="754152"/>
            <a:ext cx="5030043" cy="302143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5984" y="92535"/>
            <a:ext cx="10515600" cy="662397"/>
          </a:xfrm>
        </p:spPr>
        <p:txBody>
          <a:bodyPr/>
          <a:lstStyle/>
          <a:p>
            <a:r>
              <a:rPr lang="en-US" dirty="0"/>
              <a:t>Process Errors in Integrated Circui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37890" name="Picture 2" descr="proc_err_01_hyst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37" y="1325156"/>
            <a:ext cx="5231028" cy="34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24465" y="1974176"/>
            <a:ext cx="1474838" cy="14242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575187" y="2189053"/>
            <a:ext cx="263013" cy="545691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/>
          <p:cNvSpPr txBox="1"/>
          <p:nvPr/>
        </p:nvSpPr>
        <p:spPr>
          <a:xfrm>
            <a:off x="1048777" y="2118460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24465" y="754152"/>
            <a:ext cx="3877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resistor, transistor, …)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009880" y="1974176"/>
            <a:ext cx="3159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ty A (e.g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stance,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838200" y="1585149"/>
            <a:ext cx="341671" cy="5333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009880" y="1585149"/>
            <a:ext cx="513735" cy="3890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/>
          <p:cNvGrpSpPr/>
          <p:nvPr/>
        </p:nvGrpSpPr>
        <p:grpSpPr>
          <a:xfrm>
            <a:off x="2317138" y="5335415"/>
            <a:ext cx="780023" cy="674304"/>
            <a:chOff x="1019280" y="3868639"/>
            <a:chExt cx="1474838" cy="1424245"/>
          </a:xfrm>
        </p:grpSpPr>
        <p:sp>
          <p:nvSpPr>
            <p:cNvPr id="15" name="Rettangolo 14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uppo 18"/>
          <p:cNvGrpSpPr/>
          <p:nvPr/>
        </p:nvGrpSpPr>
        <p:grpSpPr>
          <a:xfrm>
            <a:off x="3370831" y="5335415"/>
            <a:ext cx="780023" cy="674304"/>
            <a:chOff x="1019280" y="3868639"/>
            <a:chExt cx="1474838" cy="1424245"/>
          </a:xfrm>
        </p:grpSpPr>
        <p:sp>
          <p:nvSpPr>
            <p:cNvPr id="20" name="Rettangolo 19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4412252" y="5335415"/>
            <a:ext cx="780023" cy="674304"/>
            <a:chOff x="1019280" y="3868639"/>
            <a:chExt cx="1474838" cy="1424245"/>
          </a:xfrm>
        </p:grpSpPr>
        <p:sp>
          <p:nvSpPr>
            <p:cNvPr id="23" name="Rettangolo 22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5448953" y="5335415"/>
            <a:ext cx="780023" cy="674304"/>
            <a:chOff x="1019280" y="3868639"/>
            <a:chExt cx="1474838" cy="1424245"/>
          </a:xfrm>
        </p:grpSpPr>
        <p:sp>
          <p:nvSpPr>
            <p:cNvPr id="26" name="Rettangolo 25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uppo 27"/>
          <p:cNvGrpSpPr/>
          <p:nvPr/>
        </p:nvGrpSpPr>
        <p:grpSpPr>
          <a:xfrm>
            <a:off x="6425068" y="5335415"/>
            <a:ext cx="780023" cy="674304"/>
            <a:chOff x="1019280" y="3868639"/>
            <a:chExt cx="1474838" cy="1424245"/>
          </a:xfrm>
        </p:grpSpPr>
        <p:sp>
          <p:nvSpPr>
            <p:cNvPr id="29" name="Rettangolo 28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/>
          <p:cNvSpPr txBox="1"/>
          <p:nvPr/>
        </p:nvSpPr>
        <p:spPr>
          <a:xfrm>
            <a:off x="2078381" y="3033725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minal value)</a:t>
            </a:r>
          </a:p>
        </p:txBody>
      </p:sp>
      <p:sp>
        <p:nvSpPr>
          <p:cNvPr id="44" name="CasellaDiTesto 43"/>
          <p:cNvSpPr txBox="1"/>
          <p:nvPr/>
        </p:nvSpPr>
        <p:spPr>
          <a:xfrm>
            <a:off x="5390169" y="782608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nettore 1 45"/>
          <p:cNvCxnSpPr/>
          <p:nvPr/>
        </p:nvCxnSpPr>
        <p:spPr>
          <a:xfrm flipH="1">
            <a:off x="4614408" y="1244273"/>
            <a:ext cx="1106253" cy="340876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2588846" y="430877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</a:p>
        </p:txBody>
      </p:sp>
      <p:sp>
        <p:nvSpPr>
          <p:cNvPr id="50" name="Freccia a destra 49"/>
          <p:cNvSpPr/>
          <p:nvPr/>
        </p:nvSpPr>
        <p:spPr>
          <a:xfrm rot="19807556">
            <a:off x="7626304" y="5076383"/>
            <a:ext cx="933450" cy="531985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2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7" grpId="0"/>
      <p:bldP spid="5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62248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icroscopic irregularities: effect of device area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59" y="1202777"/>
            <a:ext cx="7914486" cy="48892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7962007" y="1389814"/>
            <a:ext cx="3532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device areas result in smaller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tching errors</a:t>
            </a:r>
          </a:p>
        </p:txBody>
      </p:sp>
    </p:spTree>
    <p:extLst>
      <p:ext uri="{BB962C8B-B14F-4D97-AF65-F5344CB8AC3E}">
        <p14:creationId xmlns:p14="http://schemas.microsoft.com/office/powerpoint/2010/main" val="18390117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371"/>
            <a:ext cx="10515600" cy="662397"/>
          </a:xfrm>
        </p:spPr>
        <p:txBody>
          <a:bodyPr/>
          <a:lstStyle/>
          <a:p>
            <a:r>
              <a:rPr lang="en-US" dirty="0"/>
              <a:t>Microscopic irregularities: the </a:t>
            </a:r>
            <a:r>
              <a:rPr lang="en-US" dirty="0" err="1"/>
              <a:t>Pelgrom</a:t>
            </a:r>
            <a:r>
              <a:rPr lang="en-US" dirty="0"/>
              <a:t> mode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20045"/>
              </p:ext>
            </p:extLst>
          </p:nvPr>
        </p:nvGraphicFramePr>
        <p:xfrm>
          <a:off x="413276" y="728982"/>
          <a:ext cx="2418736" cy="24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27100" imgH="939800" progId="Equation.DSMT4">
                  <p:embed/>
                </p:oleObj>
              </mc:Choice>
              <mc:Fallback>
                <p:oleObj name="Equation" r:id="rId3" imgW="9271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6" y="728982"/>
                        <a:ext cx="2418736" cy="246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3709"/>
              </p:ext>
            </p:extLst>
          </p:nvPr>
        </p:nvGraphicFramePr>
        <p:xfrm>
          <a:off x="3259249" y="1265236"/>
          <a:ext cx="2104321" cy="116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49" y="1265236"/>
                        <a:ext cx="2104321" cy="1169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838199" y="3077462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666643" y="2530731"/>
            <a:ext cx="1503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sistor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4737" y="1091772"/>
            <a:ext cx="5181600" cy="35242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715877" y="4740522"/>
            <a:ext cx="4160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om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t a IEEE J. of Solid State Circuits, 1989l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14589" y="3734393"/>
            <a:ext cx="67392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parameters of the process Their values are given in the Design Rule Manual, with names that depend on the foundry (there is no general convention).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its are generall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·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l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es ar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</a:p>
        </p:txBody>
      </p:sp>
      <p:sp>
        <p:nvSpPr>
          <p:cNvPr id="7" name="Rettangolo 6"/>
          <p:cNvSpPr/>
          <p:nvPr/>
        </p:nvSpPr>
        <p:spPr>
          <a:xfrm>
            <a:off x="214589" y="680769"/>
            <a:ext cx="2787918" cy="29199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3259249" y="1091772"/>
            <a:ext cx="2295390" cy="21058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8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Matching Errors: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98780" y="662397"/>
            <a:ext cx="1031470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s indicate that important quantities that affect the device properties are not uniformly distributed on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macroscopic sca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is means that these quantities gradually varies across the chip area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ties of interest can be, for example: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Dopant density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Oxide thicknes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Geometrical process biases (e.g. etching undercut)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Temperature (e.g. due to power devices present on the chip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Mechanical stress (mainly due to the packaging process)</a:t>
            </a:r>
          </a:p>
        </p:txBody>
      </p:sp>
    </p:spTree>
    <p:extLst>
      <p:ext uri="{BB962C8B-B14F-4D97-AF65-F5344CB8AC3E}">
        <p14:creationId xmlns:p14="http://schemas.microsoft.com/office/powerpoint/2010/main" val="3461696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13323"/>
            <a:ext cx="10515600" cy="662397"/>
          </a:xfrm>
        </p:spPr>
        <p:txBody>
          <a:bodyPr/>
          <a:lstStyle/>
          <a:p>
            <a:r>
              <a:rPr lang="en-US" dirty="0"/>
              <a:t>Effect of gradients on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978" y="1715073"/>
            <a:ext cx="6418484" cy="363278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61109" y="962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 causes matching erro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795753" y="953214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 does not causes matching error</a:t>
            </a:r>
          </a:p>
        </p:txBody>
      </p:sp>
      <p:sp>
        <p:nvSpPr>
          <p:cNvPr id="9" name="Freccia curva 8"/>
          <p:cNvSpPr/>
          <p:nvPr/>
        </p:nvSpPr>
        <p:spPr>
          <a:xfrm flipV="1">
            <a:off x="2026227" y="1575805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Freccia curva 9"/>
          <p:cNvSpPr/>
          <p:nvPr/>
        </p:nvSpPr>
        <p:spPr>
          <a:xfrm flipH="1" flipV="1">
            <a:off x="10005587" y="1613690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61108" y="4516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generic quantity "A"</a:t>
            </a:r>
          </a:p>
        </p:txBody>
      </p:sp>
      <p:sp>
        <p:nvSpPr>
          <p:cNvPr id="12" name="Figura a mano libera 11"/>
          <p:cNvSpPr/>
          <p:nvPr/>
        </p:nvSpPr>
        <p:spPr>
          <a:xfrm>
            <a:off x="2743200" y="4737388"/>
            <a:ext cx="1630016" cy="401420"/>
          </a:xfrm>
          <a:custGeom>
            <a:avLst/>
            <a:gdLst>
              <a:gd name="connsiteX0" fmla="*/ 0 w 1828800"/>
              <a:gd name="connsiteY0" fmla="*/ 290945 h 304006"/>
              <a:gd name="connsiteX1" fmla="*/ 685800 w 1828800"/>
              <a:gd name="connsiteY1" fmla="*/ 270163 h 304006"/>
              <a:gd name="connsiteX2" fmla="*/ 1828800 w 1828800"/>
              <a:gd name="connsiteY2" fmla="*/ 0 h 304006"/>
              <a:gd name="connsiteX3" fmla="*/ 1828800 w 1828800"/>
              <a:gd name="connsiteY3" fmla="*/ 0 h 304006"/>
              <a:gd name="connsiteX0" fmla="*/ 0 w 1874807"/>
              <a:gd name="connsiteY0" fmla="*/ 395720 h 408781"/>
              <a:gd name="connsiteX1" fmla="*/ 685800 w 1874807"/>
              <a:gd name="connsiteY1" fmla="*/ 374938 h 408781"/>
              <a:gd name="connsiteX2" fmla="*/ 1828800 w 1874807"/>
              <a:gd name="connsiteY2" fmla="*/ 104775 h 408781"/>
              <a:gd name="connsiteX3" fmla="*/ 1628775 w 1874807"/>
              <a:gd name="connsiteY3" fmla="*/ 0 h 408781"/>
              <a:gd name="connsiteX0" fmla="*/ 0 w 1834964"/>
              <a:gd name="connsiteY0" fmla="*/ 395720 h 408781"/>
              <a:gd name="connsiteX1" fmla="*/ 685800 w 1834964"/>
              <a:gd name="connsiteY1" fmla="*/ 374938 h 408781"/>
              <a:gd name="connsiteX2" fmla="*/ 1828800 w 1834964"/>
              <a:gd name="connsiteY2" fmla="*/ 104775 h 408781"/>
              <a:gd name="connsiteX3" fmla="*/ 1162050 w 1834964"/>
              <a:gd name="connsiteY3" fmla="*/ 215612 h 408781"/>
              <a:gd name="connsiteX4" fmla="*/ 1628775 w 1834964"/>
              <a:gd name="connsiteY4" fmla="*/ 0 h 408781"/>
              <a:gd name="connsiteX0" fmla="*/ 0 w 1629777"/>
              <a:gd name="connsiteY0" fmla="*/ 395720 h 401420"/>
              <a:gd name="connsiteX1" fmla="*/ 685800 w 1629777"/>
              <a:gd name="connsiteY1" fmla="*/ 374938 h 401420"/>
              <a:gd name="connsiteX2" fmla="*/ 1038225 w 1629777"/>
              <a:gd name="connsiteY2" fmla="*/ 266700 h 401420"/>
              <a:gd name="connsiteX3" fmla="*/ 1162050 w 1629777"/>
              <a:gd name="connsiteY3" fmla="*/ 215612 h 401420"/>
              <a:gd name="connsiteX4" fmla="*/ 1628775 w 1629777"/>
              <a:gd name="connsiteY4" fmla="*/ 0 h 401420"/>
              <a:gd name="connsiteX0" fmla="*/ 0 w 1630016"/>
              <a:gd name="connsiteY0" fmla="*/ 395720 h 401420"/>
              <a:gd name="connsiteX1" fmla="*/ 685800 w 1630016"/>
              <a:gd name="connsiteY1" fmla="*/ 374938 h 401420"/>
              <a:gd name="connsiteX2" fmla="*/ 1038225 w 1630016"/>
              <a:gd name="connsiteY2" fmla="*/ 266700 h 401420"/>
              <a:gd name="connsiteX3" fmla="*/ 1266825 w 1630016"/>
              <a:gd name="connsiteY3" fmla="*/ 187037 h 401420"/>
              <a:gd name="connsiteX4" fmla="*/ 1628775 w 1630016"/>
              <a:gd name="connsiteY4" fmla="*/ 0 h 401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0016" h="401420">
                <a:moveTo>
                  <a:pt x="0" y="395720"/>
                </a:moveTo>
                <a:cubicBezTo>
                  <a:pt x="190500" y="409574"/>
                  <a:pt x="512763" y="396441"/>
                  <a:pt x="685800" y="374938"/>
                </a:cubicBezTo>
                <a:cubicBezTo>
                  <a:pt x="858837" y="353435"/>
                  <a:pt x="941388" y="298017"/>
                  <a:pt x="1038225" y="266700"/>
                </a:cubicBezTo>
                <a:cubicBezTo>
                  <a:pt x="1135062" y="235383"/>
                  <a:pt x="1300162" y="204499"/>
                  <a:pt x="1266825" y="187037"/>
                </a:cubicBezTo>
                <a:cubicBezTo>
                  <a:pt x="1233488" y="169575"/>
                  <a:pt x="1655762" y="5773"/>
                  <a:pt x="1628775" y="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2826327" y="4717473"/>
            <a:ext cx="4800600" cy="415636"/>
          </a:xfrm>
          <a:custGeom>
            <a:avLst/>
            <a:gdLst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849582 w 4800600"/>
              <a:gd name="connsiteY2" fmla="*/ 20781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982932 w 4800600"/>
              <a:gd name="connsiteY2" fmla="*/ 26496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00600" h="415636">
                <a:moveTo>
                  <a:pt x="0" y="415636"/>
                </a:moveTo>
                <a:cubicBezTo>
                  <a:pt x="422564" y="408709"/>
                  <a:pt x="937202" y="419965"/>
                  <a:pt x="1267691" y="394854"/>
                </a:cubicBezTo>
                <a:cubicBezTo>
                  <a:pt x="1598180" y="369743"/>
                  <a:pt x="1543050" y="320386"/>
                  <a:pt x="1982932" y="264968"/>
                </a:cubicBezTo>
                <a:cubicBezTo>
                  <a:pt x="2422814" y="209550"/>
                  <a:pt x="3437371" y="106506"/>
                  <a:pt x="3906982" y="62345"/>
                </a:cubicBezTo>
                <a:cubicBezTo>
                  <a:pt x="4376593" y="18184"/>
                  <a:pt x="4502727" y="20782"/>
                  <a:pt x="4800600" y="0"/>
                </a:cubicBezTo>
                <a:lnTo>
                  <a:pt x="4800600" y="0"/>
                </a:ln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561108" y="5555402"/>
            <a:ext cx="110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fortunately, in most cases, the direction of gradients is not predictable!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00050" y="5347859"/>
            <a:ext cx="10540718" cy="8052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951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00281"/>
            <a:ext cx="10515600" cy="662397"/>
          </a:xfrm>
        </p:spPr>
        <p:txBody>
          <a:bodyPr/>
          <a:lstStyle/>
          <a:p>
            <a:r>
              <a:rPr lang="en-US" dirty="0"/>
              <a:t>Layout rules that prevent device  mismatch caused by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47469" y="761109"/>
            <a:ext cx="105741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1 (obvious): Take the distance between objects as close as possible.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is rule is less effective for large devices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2: Us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mmon centro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nfigurations.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288" y="2151651"/>
            <a:ext cx="8458200" cy="3621492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2455288" y="5773143"/>
            <a:ext cx="492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entroid of both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bjects</a:t>
            </a:r>
          </a:p>
        </p:txBody>
      </p:sp>
      <p:cxnSp>
        <p:nvCxnSpPr>
          <p:cNvPr id="9" name="Connettore 2 8"/>
          <p:cNvCxnSpPr/>
          <p:nvPr/>
        </p:nvCxnSpPr>
        <p:spPr>
          <a:xfrm flipV="1">
            <a:off x="4038600" y="4267200"/>
            <a:ext cx="0" cy="154242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312088" y="3041764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75718" y="4535702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340873" y="2654208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340873" y="329526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340873" y="419863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340873" y="4828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 flipH="1">
            <a:off x="1107294" y="279929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/>
          <p:cNvSpPr/>
          <p:nvPr/>
        </p:nvSpPr>
        <p:spPr>
          <a:xfrm flipH="1">
            <a:off x="1120257" y="4288494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876550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4357669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87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3578" y="119487"/>
            <a:ext cx="10515600" cy="662397"/>
          </a:xfrm>
        </p:spPr>
        <p:txBody>
          <a:bodyPr/>
          <a:lstStyle/>
          <a:p>
            <a:r>
              <a:rPr lang="en-US" dirty="0"/>
              <a:t>Common centroid configuration: Oblique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76" y="1054998"/>
            <a:ext cx="6293766" cy="389423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922244" y="2106701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7922244" y="3534045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222627" y="175802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9222627" y="2399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9222627" y="3302452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9222627" y="393191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0306923" y="1759050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10306924" y="246064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0484765" y="3364006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10553373" y="4115705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7070543" y="1247382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193363" y="1247382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10433469" y="1247382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</a:p>
        </p:txBody>
      </p:sp>
      <p:cxnSp>
        <p:nvCxnSpPr>
          <p:cNvPr id="22" name="Connettore 1 21"/>
          <p:cNvCxnSpPr/>
          <p:nvPr/>
        </p:nvCxnSpPr>
        <p:spPr>
          <a:xfrm>
            <a:off x="8779665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10230723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/>
          <p:cNvCxnSpPr/>
          <p:nvPr/>
        </p:nvCxnSpPr>
        <p:spPr>
          <a:xfrm flipH="1" flipV="1">
            <a:off x="7460673" y="3106026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7460673" y="1778085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/>
          <p:nvPr/>
        </p:nvCxnSpPr>
        <p:spPr>
          <a:xfrm flipH="1">
            <a:off x="8790248" y="2448688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>
            <a:off x="8790248" y="3931911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660637" y="5339025"/>
            <a:ext cx="1101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ommon centroid configuration is effective also against oblique gradients..  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394855" y="5028409"/>
            <a:ext cx="11430000" cy="103479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381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5200" y="2683507"/>
            <a:ext cx="43107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ies ar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esistor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large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llels have to b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resistance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290835" y="1312452"/>
            <a:ext cx="3419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:Resistors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236186"/>
            <a:ext cx="5427088" cy="49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9116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425597" y="18245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50508" y="1229324"/>
            <a:ext cx="8929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devices -Properties of series and parallel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9" y="2156429"/>
            <a:ext cx="4713349" cy="280984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084" y="2477241"/>
            <a:ext cx="5422922" cy="2233743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616992" y="2092778"/>
            <a:ext cx="2053706" cy="300267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479402" y="2149398"/>
            <a:ext cx="2325766" cy="27117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1 12"/>
          <p:cNvCxnSpPr/>
          <p:nvPr/>
        </p:nvCxnSpPr>
        <p:spPr>
          <a:xfrm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1188663" y="5653812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: Can b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common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/>
          <p:cNvSpPr/>
          <p:nvPr/>
        </p:nvSpPr>
        <p:spPr>
          <a:xfrm>
            <a:off x="1892325" y="5195455"/>
            <a:ext cx="456020" cy="458357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in su 16"/>
          <p:cNvSpPr/>
          <p:nvPr/>
        </p:nvSpPr>
        <p:spPr>
          <a:xfrm>
            <a:off x="7257242" y="4966276"/>
            <a:ext cx="535940" cy="687536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3594747" y="4952324"/>
            <a:ext cx="193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curat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792153" y="4822148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'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se!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4230806" y="2741204"/>
            <a:ext cx="678235" cy="53275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4777924" y="1846906"/>
            <a:ext cx="1494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owed in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well CMOS</a:t>
            </a:r>
          </a:p>
        </p:txBody>
      </p:sp>
      <p:cxnSp>
        <p:nvCxnSpPr>
          <p:cNvPr id="20" name="Connettore 1 19"/>
          <p:cNvCxnSpPr/>
          <p:nvPr/>
        </p:nvCxnSpPr>
        <p:spPr>
          <a:xfrm flipH="1">
            <a:off x="4909041" y="2677903"/>
            <a:ext cx="326563" cy="22907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529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584194" y="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84194" y="665945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MOSFET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105" y="1296706"/>
            <a:ext cx="5987467" cy="3331418"/>
          </a:xfrm>
          <a:prstGeom prst="rect">
            <a:avLst/>
          </a:prstGeom>
        </p:spPr>
      </p:pic>
      <p:sp>
        <p:nvSpPr>
          <p:cNvPr id="8" name="Titolo 1"/>
          <p:cNvSpPr txBox="1">
            <a:spLocks/>
          </p:cNvSpPr>
          <p:nvPr/>
        </p:nvSpPr>
        <p:spPr>
          <a:xfrm>
            <a:off x="584194" y="5006711"/>
            <a:ext cx="10515600" cy="95767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l"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BJTs:</a:t>
            </a:r>
            <a:r>
              <a:rPr lang="en-US" dirty="0"/>
              <a:t> Same as </a:t>
            </a:r>
            <a:r>
              <a:rPr lang="en-US" dirty="0" err="1"/>
              <a:t>Mosfets</a:t>
            </a:r>
            <a:r>
              <a:rPr lang="en-US" dirty="0"/>
              <a:t> (parallels only) </a:t>
            </a:r>
          </a:p>
          <a:p>
            <a:pPr algn="l">
              <a:spcAft>
                <a:spcPts val="600"/>
              </a:spcAft>
            </a:pPr>
            <a:r>
              <a:rPr lang="en-US" dirty="0">
                <a:solidFill>
                  <a:srgbClr val="FF0000"/>
                </a:solidFill>
              </a:rPr>
              <a:t>Capacitors:</a:t>
            </a:r>
            <a:r>
              <a:rPr lang="en-US" dirty="0"/>
              <a:t> Parallel connections are preferred (no floating nodes)</a:t>
            </a:r>
            <a:r>
              <a:rPr lang="it-IT" dirty="0"/>
              <a:t>  </a:t>
            </a:r>
            <a:endParaRPr lang="en-US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897" y="2009712"/>
            <a:ext cx="2159591" cy="903003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838359" y="1227712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ating node (no dc pat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9976514" y="1748439"/>
            <a:ext cx="354841" cy="52254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8106770" y="3021046"/>
            <a:ext cx="35117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ries connections of capacitors have to be avoided as much as possible unless dc paths are provided for the floating node</a:t>
            </a:r>
          </a:p>
        </p:txBody>
      </p:sp>
    </p:spTree>
    <p:extLst>
      <p:ext uri="{BB962C8B-B14F-4D97-AF65-F5344CB8AC3E}">
        <p14:creationId xmlns:p14="http://schemas.microsoft.com/office/powerpoint/2010/main" val="4514575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617" y="1820502"/>
            <a:ext cx="3482654" cy="3419513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0" y="2000926"/>
            <a:ext cx="2775886" cy="1611319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4372847" y="645031"/>
            <a:ext cx="3115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ong solution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458177" y="5412909"/>
            <a:ext cx="55056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size: poor matching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88061" y="3983233"/>
            <a:ext cx="38657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orientation:</a:t>
            </a:r>
          </a:p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matching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4839775" y="4324853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s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4839775" y="4801999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Freccia a sinistra 4"/>
          <p:cNvSpPr/>
          <p:nvPr/>
        </p:nvSpPr>
        <p:spPr>
          <a:xfrm>
            <a:off x="7794078" y="1336967"/>
            <a:ext cx="2486893" cy="44077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8688470" y="920657"/>
            <a:ext cx="2792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chanical stress</a:t>
            </a:r>
          </a:p>
        </p:txBody>
      </p:sp>
    </p:spTree>
    <p:extLst>
      <p:ext uri="{BB962C8B-B14F-4D97-AF65-F5344CB8AC3E}">
        <p14:creationId xmlns:p14="http://schemas.microsoft.com/office/powerpoint/2010/main" val="403822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of the error and statistical representa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38914" name="Picture 2" descr="proc_err_02_prob_dens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31" y="1947277"/>
            <a:ext cx="5676900" cy="348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5543549" y="1164848"/>
            <a:ext cx="6096000" cy="26161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nominal value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r a generi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.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the mean of the distribution. 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       Systematic error = &lt;A&gt;-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	       Random error fo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 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&lt;A&gt;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342"/>
              </p:ext>
            </p:extLst>
          </p:nvPr>
        </p:nvGraphicFramePr>
        <p:xfrm>
          <a:off x="7031706" y="4681016"/>
          <a:ext cx="4322093" cy="12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58310" imgH="380835" progId="Equation.DSMT4">
                  <p:embed/>
                </p:oleObj>
              </mc:Choice>
              <mc:Fallback>
                <p:oleObj name="Equation" r:id="rId4" imgW="1358310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706" y="4681016"/>
                        <a:ext cx="4322093" cy="120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865485" y="4000150"/>
            <a:ext cx="485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error: standard deviation</a:t>
            </a:r>
          </a:p>
        </p:txBody>
      </p:sp>
      <p:cxnSp>
        <p:nvCxnSpPr>
          <p:cNvPr id="10" name="Connettore 1 9"/>
          <p:cNvCxnSpPr/>
          <p:nvPr/>
        </p:nvCxnSpPr>
        <p:spPr>
          <a:xfrm>
            <a:off x="3435481" y="3505200"/>
            <a:ext cx="946019" cy="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548893" y="2568114"/>
            <a:ext cx="721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it-IT" sz="4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4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59" y="1824544"/>
            <a:ext cx="2260925" cy="211347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5772" y="827972"/>
            <a:ext cx="4574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direction</a:t>
            </a:r>
          </a:p>
          <a:p>
            <a:pPr algn="ctr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to match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oelectric effects)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127211" y="1013941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surroundings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585772" y="4127369"/>
            <a:ext cx="3969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gradients develop extra voltage differences that depend on the current dire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up to several hundre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57895"/>
            <a:ext cx="2639573" cy="39425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27151"/>
            <a:ext cx="3788672" cy="402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2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rules for a good device matching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548245" y="1808020"/>
            <a:ext cx="9095509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must be nominally identical (same dimensions, same orientation)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 areas should be as large as possible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odel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ce devices as close as possibl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common centroid configuration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current direction for the two devic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vices should "see" the same surroundings</a:t>
            </a:r>
          </a:p>
        </p:txBody>
      </p:sp>
    </p:spTree>
    <p:extLst>
      <p:ext uri="{BB962C8B-B14F-4D97-AF65-F5344CB8AC3E}">
        <p14:creationId xmlns:p14="http://schemas.microsoft.com/office/powerpoint/2010/main" val="13163585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8096"/>
            <a:ext cx="10515600" cy="662397"/>
          </a:xfrm>
        </p:spPr>
        <p:txBody>
          <a:bodyPr/>
          <a:lstStyle/>
          <a:p>
            <a:r>
              <a:rPr lang="en-US" dirty="0"/>
              <a:t>Rules to obtain accurate ratio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94250" y="736029"/>
            <a:ext cx="11355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ccurate inverting amplifier with gain magnitude =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2" y="1412579"/>
            <a:ext cx="3947168" cy="22555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645" y="1894013"/>
            <a:ext cx="5775972" cy="2837694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5171923"/>
            <a:ext cx="3832868" cy="644653"/>
          </a:xfrm>
          <a:prstGeom prst="rect">
            <a:avLst/>
          </a:prstGeom>
        </p:spPr>
      </p:pic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88416"/>
              </p:ext>
            </p:extLst>
          </p:nvPr>
        </p:nvGraphicFramePr>
        <p:xfrm>
          <a:off x="3132535" y="2802478"/>
          <a:ext cx="17795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35" y="2802478"/>
                        <a:ext cx="17795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5675"/>
              </p:ext>
            </p:extLst>
          </p:nvPr>
        </p:nvGraphicFramePr>
        <p:xfrm>
          <a:off x="350134" y="3949526"/>
          <a:ext cx="479583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34" y="3949526"/>
                        <a:ext cx="4795838" cy="1020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6681"/>
              </p:ext>
            </p:extLst>
          </p:nvPr>
        </p:nvGraphicFramePr>
        <p:xfrm>
          <a:off x="576531" y="4979762"/>
          <a:ext cx="11160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31" y="4979762"/>
                        <a:ext cx="111601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065016" y="5101353"/>
            <a:ext cx="3600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e.g. with x=0.1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11%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6298"/>
              </p:ext>
            </p:extLst>
          </p:nvPr>
        </p:nvGraphicFramePr>
        <p:xfrm>
          <a:off x="9728462" y="1894013"/>
          <a:ext cx="1252686" cy="124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1894013"/>
                        <a:ext cx="1252686" cy="124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2234629" y="5679205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ystematic error)</a:t>
            </a:r>
          </a:p>
        </p:txBody>
      </p:sp>
    </p:spTree>
    <p:extLst>
      <p:ext uri="{BB962C8B-B14F-4D97-AF65-F5344CB8AC3E}">
        <p14:creationId xmlns:p14="http://schemas.microsoft.com/office/powerpoint/2010/main" val="23515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010"/>
            <a:ext cx="10515600" cy="662397"/>
          </a:xfrm>
        </p:spPr>
        <p:txBody>
          <a:bodyPr/>
          <a:lstStyle/>
          <a:p>
            <a:r>
              <a:rPr lang="en-US" dirty="0"/>
              <a:t>Accurate ratios: modular component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7" y="1141582"/>
            <a:ext cx="5855632" cy="153720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208" y="3204836"/>
            <a:ext cx="4726141" cy="1766354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117" y="4088013"/>
            <a:ext cx="5258683" cy="1589498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07691"/>
              </p:ext>
            </p:extLst>
          </p:nvPr>
        </p:nvGraphicFramePr>
        <p:xfrm>
          <a:off x="10026649" y="3167006"/>
          <a:ext cx="1327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49" y="3167006"/>
                        <a:ext cx="132715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096001" y="2939142"/>
            <a:ext cx="5810250" cy="315685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6476117" y="3098079"/>
            <a:ext cx="251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ization t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actional ratio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476117" y="933450"/>
            <a:ext cx="5011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component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btained by adding different numbers of a single module.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909297" y="5576854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</a:p>
        </p:txBody>
      </p:sp>
      <p:cxnSp>
        <p:nvCxnSpPr>
          <p:cNvPr id="14" name="Connettore 2 13"/>
          <p:cNvCxnSpPr/>
          <p:nvPr/>
        </p:nvCxnSpPr>
        <p:spPr>
          <a:xfrm flipH="1" flipV="1">
            <a:off x="7909297" y="5377218"/>
            <a:ext cx="361246" cy="19963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57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630381" y="13577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Accurate ratios: modular components 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81" y="1220407"/>
            <a:ext cx="4972822" cy="220066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393" y="1984879"/>
            <a:ext cx="5121712" cy="2483153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13293"/>
              </p:ext>
            </p:extLst>
          </p:nvPr>
        </p:nvGraphicFramePr>
        <p:xfrm>
          <a:off x="1324542" y="3823924"/>
          <a:ext cx="31067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307880" imgH="583920" progId="Equation.DSMT4">
                  <p:embed/>
                </p:oleObj>
              </mc:Choice>
              <mc:Fallback>
                <p:oleObj name="Equation" r:id="rId5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542" y="3823924"/>
                        <a:ext cx="3106738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13939" y="5336461"/>
            <a:ext cx="4841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ratios with less components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76075"/>
              </p:ext>
            </p:extLst>
          </p:nvPr>
        </p:nvGraphicFramePr>
        <p:xfrm>
          <a:off x="7444800" y="4777363"/>
          <a:ext cx="34686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00" y="4777363"/>
                        <a:ext cx="34686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642136" y="936719"/>
            <a:ext cx="2291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/ serie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239137" y="807386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arrotondato 12"/>
          <p:cNvSpPr/>
          <p:nvPr/>
        </p:nvSpPr>
        <p:spPr>
          <a:xfrm>
            <a:off x="6097897" y="796595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6476113" y="981529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mirror with accurate gain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7362530" y="1581807"/>
            <a:ext cx="197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odule</a:t>
            </a:r>
          </a:p>
        </p:txBody>
      </p:sp>
    </p:spTree>
    <p:extLst>
      <p:ext uri="{BB962C8B-B14F-4D97-AF65-F5344CB8AC3E}">
        <p14:creationId xmlns:p14="http://schemas.microsoft.com/office/powerpoint/2010/main" val="323793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3416"/>
            <a:ext cx="10515600" cy="662397"/>
          </a:xfrm>
        </p:spPr>
        <p:txBody>
          <a:bodyPr/>
          <a:lstStyle/>
          <a:p>
            <a:r>
              <a:rPr lang="en-US" dirty="0"/>
              <a:t>Elements of error propagation theory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798028"/>
              </p:ext>
            </p:extLst>
          </p:nvPr>
        </p:nvGraphicFramePr>
        <p:xfrm>
          <a:off x="5059363" y="717550"/>
          <a:ext cx="3649662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717550"/>
                        <a:ext cx="3649662" cy="1622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49" y="769646"/>
            <a:ext cx="4375978" cy="4317595"/>
          </a:xfrm>
          <a:prstGeom prst="rect">
            <a:avLst/>
          </a:prstGeom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74787"/>
              </p:ext>
            </p:extLst>
          </p:nvPr>
        </p:nvGraphicFramePr>
        <p:xfrm>
          <a:off x="4979987" y="2392071"/>
          <a:ext cx="6183313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603160" imgH="939600" progId="Equation.DSMT4">
                  <p:embed/>
                </p:oleObj>
              </mc:Choice>
              <mc:Fallback>
                <p:oleObj name="Equation" r:id="rId6" imgW="26031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7" y="2392071"/>
                        <a:ext cx="6183313" cy="222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06642"/>
              </p:ext>
            </p:extLst>
          </p:nvPr>
        </p:nvGraphicFramePr>
        <p:xfrm>
          <a:off x="4535488" y="4613275"/>
          <a:ext cx="63944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692080" imgH="583920" progId="Equation.DSMT4">
                  <p:embed/>
                </p:oleObj>
              </mc:Choice>
              <mc:Fallback>
                <p:oleObj name="Equation" r:id="rId8" imgW="269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613275"/>
                        <a:ext cx="6394450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2455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7931" y="61353"/>
            <a:ext cx="10515600" cy="662397"/>
          </a:xfrm>
        </p:spPr>
        <p:txBody>
          <a:bodyPr/>
          <a:lstStyle/>
          <a:p>
            <a:r>
              <a:rPr lang="en-US" dirty="0"/>
              <a:t>For multiple independent variables - general cas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13523"/>
              </p:ext>
            </p:extLst>
          </p:nvPr>
        </p:nvGraphicFramePr>
        <p:xfrm>
          <a:off x="2688508" y="1080237"/>
          <a:ext cx="2020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08" y="1080237"/>
                        <a:ext cx="2020887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44000"/>
              </p:ext>
            </p:extLst>
          </p:nvPr>
        </p:nvGraphicFramePr>
        <p:xfrm>
          <a:off x="5511579" y="992742"/>
          <a:ext cx="6365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79" y="992742"/>
                        <a:ext cx="63658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2756"/>
              </p:ext>
            </p:extLst>
          </p:nvPr>
        </p:nvGraphicFramePr>
        <p:xfrm>
          <a:off x="3840109" y="2612959"/>
          <a:ext cx="80835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3403440" imgH="583920" progId="Equation.DSMT4">
                  <p:embed/>
                </p:oleObj>
              </mc:Choice>
              <mc:Fallback>
                <p:oleObj name="Equation" r:id="rId7" imgW="340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09" y="2612959"/>
                        <a:ext cx="8083550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6848"/>
              </p:ext>
            </p:extLst>
          </p:nvPr>
        </p:nvGraphicFramePr>
        <p:xfrm>
          <a:off x="6103339" y="1396711"/>
          <a:ext cx="5459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298600" imgH="330120" progId="Equation.DSMT4">
                  <p:embed/>
                </p:oleObj>
              </mc:Choice>
              <mc:Fallback>
                <p:oleObj name="Equation" r:id="rId9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39" y="1396711"/>
                        <a:ext cx="54594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7810"/>
              </p:ext>
            </p:extLst>
          </p:nvPr>
        </p:nvGraphicFramePr>
        <p:xfrm>
          <a:off x="6113004" y="1935578"/>
          <a:ext cx="561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361960" imgH="330120" progId="Equation.DSMT4">
                  <p:embed/>
                </p:oleObj>
              </mc:Choice>
              <mc:Fallback>
                <p:oleObj name="Equation" r:id="rId11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04" y="1935578"/>
                        <a:ext cx="56102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19824"/>
              </p:ext>
            </p:extLst>
          </p:nvPr>
        </p:nvGraphicFramePr>
        <p:xfrm>
          <a:off x="3749621" y="3644107"/>
          <a:ext cx="82645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479760" imgH="583920" progId="Equation.DSMT4">
                  <p:embed/>
                </p:oleObj>
              </mc:Choice>
              <mc:Fallback>
                <p:oleObj name="Equation" r:id="rId13" imgW="3479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1" y="3644107"/>
                        <a:ext cx="826452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53602"/>
              </p:ext>
            </p:extLst>
          </p:nvPr>
        </p:nvGraphicFramePr>
        <p:xfrm>
          <a:off x="3153159" y="1596982"/>
          <a:ext cx="265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59" y="1596982"/>
                        <a:ext cx="26543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67177"/>
              </p:ext>
            </p:extLst>
          </p:nvPr>
        </p:nvGraphicFramePr>
        <p:xfrm>
          <a:off x="3698952" y="5026819"/>
          <a:ext cx="7058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971800" imgH="469800" progId="Equation.DSMT4">
                  <p:embed/>
                </p:oleObj>
              </mc:Choice>
              <mc:Fallback>
                <p:oleObj name="Equation" r:id="rId17" imgW="2971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52" y="5026819"/>
                        <a:ext cx="7058025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/>
          <p:cNvGrpSpPr/>
          <p:nvPr/>
        </p:nvGrpSpPr>
        <p:grpSpPr>
          <a:xfrm>
            <a:off x="830932" y="2560989"/>
            <a:ext cx="1893532" cy="775000"/>
            <a:chOff x="9597484" y="2632974"/>
            <a:chExt cx="1893532" cy="775000"/>
          </a:xfrm>
        </p:grpSpPr>
        <p:sp>
          <p:nvSpPr>
            <p:cNvPr id="18" name="CasellaDiTesto 17"/>
            <p:cNvSpPr txBox="1"/>
            <p:nvPr/>
          </p:nvSpPr>
          <p:spPr>
            <a:xfrm>
              <a:off x="9597484" y="2946309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10953689" y="2946308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ccia in giù 19"/>
            <p:cNvSpPr/>
            <p:nvPr/>
          </p:nvSpPr>
          <p:spPr>
            <a:xfrm>
              <a:off x="9677126" y="2632974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ccia in giù 20"/>
            <p:cNvSpPr/>
            <p:nvPr/>
          </p:nvSpPr>
          <p:spPr>
            <a:xfrm>
              <a:off x="11032874" y="2677703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176011" y="889808"/>
            <a:ext cx="3121474" cy="1629598"/>
            <a:chOff x="8881075" y="1003376"/>
            <a:chExt cx="3121474" cy="1629598"/>
          </a:xfrm>
        </p:grpSpPr>
        <p:sp>
          <p:nvSpPr>
            <p:cNvPr id="14" name="Rettangolo 13"/>
            <p:cNvSpPr/>
            <p:nvPr/>
          </p:nvSpPr>
          <p:spPr>
            <a:xfrm>
              <a:off x="9866148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0693702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8881075" y="2171309"/>
              <a:ext cx="15921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10468155" y="2171309"/>
              <a:ext cx="1534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Connettore 1 22"/>
            <p:cNvCxnSpPr/>
            <p:nvPr/>
          </p:nvCxnSpPr>
          <p:spPr>
            <a:xfrm flipV="1">
              <a:off x="9866147" y="1651379"/>
              <a:ext cx="268664" cy="54219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/>
          </p:nvCxnSpPr>
          <p:spPr>
            <a:xfrm flipH="1" flipV="1">
              <a:off x="10951172" y="1640249"/>
              <a:ext cx="152359" cy="55332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Parentesi graffa aperta 27"/>
          <p:cNvSpPr/>
          <p:nvPr/>
        </p:nvSpPr>
        <p:spPr>
          <a:xfrm>
            <a:off x="5841787" y="1758848"/>
            <a:ext cx="256720" cy="803330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entesi graffa aperta 28"/>
          <p:cNvSpPr/>
          <p:nvPr/>
        </p:nvSpPr>
        <p:spPr>
          <a:xfrm>
            <a:off x="3492901" y="3178160"/>
            <a:ext cx="256720" cy="1336689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70771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88802"/>
              </p:ext>
            </p:extLst>
          </p:nvPr>
        </p:nvGraphicFramePr>
        <p:xfrm>
          <a:off x="5881059" y="2722972"/>
          <a:ext cx="5640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59" y="2722972"/>
                        <a:ext cx="5640388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01990"/>
              </p:ext>
            </p:extLst>
          </p:nvPr>
        </p:nvGraphicFramePr>
        <p:xfrm>
          <a:off x="933449" y="1464470"/>
          <a:ext cx="3197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49" y="1464470"/>
                        <a:ext cx="3197225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822756" y="296163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6694"/>
              </p:ext>
            </p:extLst>
          </p:nvPr>
        </p:nvGraphicFramePr>
        <p:xfrm>
          <a:off x="312748" y="2690813"/>
          <a:ext cx="3016250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269720" imgH="1422360" progId="Equation.DSMT4">
                  <p:embed/>
                </p:oleObj>
              </mc:Choice>
              <mc:Fallback>
                <p:oleObj name="Equation" r:id="rId7" imgW="12697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48" y="2690813"/>
                        <a:ext cx="3016250" cy="336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01448"/>
              </p:ext>
            </p:extLst>
          </p:nvPr>
        </p:nvGraphicFramePr>
        <p:xfrm>
          <a:off x="3917950" y="4089400"/>
          <a:ext cx="796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3352680" imgH="241200" progId="Equation.DSMT4">
                  <p:embed/>
                </p:oleObj>
              </mc:Choice>
              <mc:Fallback>
                <p:oleObj name="Equation" r:id="rId9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089400"/>
                        <a:ext cx="7962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838200" y="1489662"/>
            <a:ext cx="3387725" cy="10146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5881059" y="1093789"/>
            <a:ext cx="4036682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,b,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real exponents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,B,C real positive variable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2196" y="995363"/>
            <a:ext cx="3483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ynomial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</a:p>
        </p:txBody>
      </p:sp>
    </p:spTree>
    <p:extLst>
      <p:ext uri="{BB962C8B-B14F-4D97-AF65-F5344CB8AC3E}">
        <p14:creationId xmlns:p14="http://schemas.microsoft.com/office/powerpoint/2010/main" val="31765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200" y="118356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350190"/>
              </p:ext>
            </p:extLst>
          </p:nvPr>
        </p:nvGraphicFramePr>
        <p:xfrm>
          <a:off x="708577" y="3052242"/>
          <a:ext cx="10645222" cy="142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403440" imgH="457200" progId="Equation.DSMT4">
                  <p:embed/>
                </p:oleObj>
              </mc:Choice>
              <mc:Fallback>
                <p:oleObj name="Equation" r:id="rId3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77" y="3052242"/>
                        <a:ext cx="10645222" cy="1427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3475"/>
              </p:ext>
            </p:extLst>
          </p:nvPr>
        </p:nvGraphicFramePr>
        <p:xfrm>
          <a:off x="1000125" y="1236663"/>
          <a:ext cx="3257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36663"/>
                        <a:ext cx="3257550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838200" y="1153522"/>
            <a:ext cx="3581400" cy="707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838200" y="2300708"/>
            <a:ext cx="4927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lative variation (or relative error)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0490"/>
              </p:ext>
            </p:extLst>
          </p:nvPr>
        </p:nvGraphicFramePr>
        <p:xfrm>
          <a:off x="1663876" y="4665663"/>
          <a:ext cx="5640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76" y="4665663"/>
                        <a:ext cx="564038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1428750" y="4611192"/>
            <a:ext cx="6057900" cy="14038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7918712" y="4712950"/>
            <a:ext cx="3619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m of the single relative errors, weighted by the respective exponents</a:t>
            </a:r>
          </a:p>
        </p:txBody>
      </p:sp>
    </p:spTree>
    <p:extLst>
      <p:ext uri="{BB962C8B-B14F-4D97-AF65-F5344CB8AC3E}">
        <p14:creationId xmlns:p14="http://schemas.microsoft.com/office/powerpoint/2010/main" val="24384926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17207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2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80801"/>
              </p:ext>
            </p:extLst>
          </p:nvPr>
        </p:nvGraphicFramePr>
        <p:xfrm>
          <a:off x="682625" y="1265737"/>
          <a:ext cx="38909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5737"/>
                        <a:ext cx="389096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588963" y="1179922"/>
            <a:ext cx="4078287" cy="833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1162"/>
              </p:ext>
            </p:extLst>
          </p:nvPr>
        </p:nvGraphicFramePr>
        <p:xfrm>
          <a:off x="588963" y="2339199"/>
          <a:ext cx="2292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39199"/>
                        <a:ext cx="229235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64349"/>
              </p:ext>
            </p:extLst>
          </p:nvPr>
        </p:nvGraphicFramePr>
        <p:xfrm>
          <a:off x="4353365" y="2249894"/>
          <a:ext cx="64246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2705040" imgH="520560" progId="Equation.DSMT4">
                  <p:embed/>
                </p:oleObj>
              </mc:Choice>
              <mc:Fallback>
                <p:oleObj name="Equation" r:id="rId7" imgW="2705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365" y="2249894"/>
                        <a:ext cx="6424613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7623"/>
              </p:ext>
            </p:extLst>
          </p:nvPr>
        </p:nvGraphicFramePr>
        <p:xfrm>
          <a:off x="2628106" y="4170451"/>
          <a:ext cx="51577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06" y="4170451"/>
                        <a:ext cx="51577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1066800" y="5494367"/>
            <a:ext cx="750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re we have the absolute error, not the relative one. 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2438400" y="4991100"/>
            <a:ext cx="442913" cy="5032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5067300" y="1265737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garithm of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osinomi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589194"/>
              </p:ext>
            </p:extLst>
          </p:nvPr>
        </p:nvGraphicFramePr>
        <p:xfrm>
          <a:off x="588963" y="3082522"/>
          <a:ext cx="2473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041120" imgH="279360" progId="Equation.DSMT4">
                  <p:embed/>
                </p:oleObj>
              </mc:Choice>
              <mc:Fallback>
                <p:oleObj name="Equation" r:id="rId11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3082522"/>
                        <a:ext cx="2473325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1251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fidence interval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903709"/>
              </p:ext>
            </p:extLst>
          </p:nvPr>
        </p:nvGraphicFramePr>
        <p:xfrm>
          <a:off x="800101" y="1504950"/>
          <a:ext cx="10553698" cy="28003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9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7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8623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Max deviation from the mea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 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2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3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4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0084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within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68.3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5.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99.7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9.99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874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outside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31.7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4.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0.3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0.00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0829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6750" y="231775"/>
            <a:ext cx="10515600" cy="662397"/>
          </a:xfrm>
        </p:spPr>
        <p:txBody>
          <a:bodyPr/>
          <a:lstStyle/>
          <a:p>
            <a:r>
              <a:rPr lang="en-US" dirty="0"/>
              <a:t>Application to matching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838200" y="1314450"/>
                <a:ext cx="9982200" cy="3481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ly, when dealing with matching err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(mean valu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Matching errors has also the following basic property:</a:t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inearit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G=A+B  </a:t>
                </a:r>
                <a:r>
                  <a:rPr lang="en-US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+</a:t>
                </a:r>
                <a:r>
                  <a:rPr lang="en-US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G=kA, where k is a constant : </a:t>
                </a:r>
                <a:r>
                  <a:rPr lang="en-US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24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case of relative error: G=kA:  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den>
                    </m:f>
                    <m:r>
                      <a:rPr lang="it-IT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den>
                    </m:f>
                  </m:oMath>
                </a14:m>
                <a:endParaRPr lang="it-IT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314450"/>
                <a:ext cx="9982200" cy="3481466"/>
              </a:xfrm>
              <a:prstGeom prst="rect">
                <a:avLst/>
              </a:prstGeom>
              <a:blipFill rotWithShape="0">
                <a:blip r:embed="rId2"/>
                <a:stretch>
                  <a:fillRect l="-855" t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630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atching errors: statistical independe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015999" y="1002792"/>
            <a:ext cx="88682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quantiti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e.g., quantities A,B,C) can be often considered independent from each other since they are mostly affected by microscopic irregularities, that do not show significant correlations when pairs of quantities are consider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ddition 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device pai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also considered independent, or, at least, uncorrelated. 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2063"/>
              </p:ext>
            </p:extLst>
          </p:nvPr>
        </p:nvGraphicFramePr>
        <p:xfrm>
          <a:off x="1275443" y="4257559"/>
          <a:ext cx="2986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4257559"/>
                        <a:ext cx="298608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21057"/>
              </p:ext>
            </p:extLst>
          </p:nvPr>
        </p:nvGraphicFramePr>
        <p:xfrm>
          <a:off x="4867093" y="3970785"/>
          <a:ext cx="5449198" cy="8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93" y="3970785"/>
                        <a:ext cx="5449198" cy="82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ccia a destra 7"/>
          <p:cNvSpPr/>
          <p:nvPr/>
        </p:nvSpPr>
        <p:spPr>
          <a:xfrm>
            <a:off x="4383314" y="4257559"/>
            <a:ext cx="483779" cy="430555"/>
          </a:xfrm>
          <a:prstGeom prst="rightArrow">
            <a:avLst/>
          </a:prstGeom>
          <a:solidFill>
            <a:srgbClr val="3333CC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1117599" y="3914362"/>
            <a:ext cx="9355579" cy="104952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0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08255"/>
            <a:ext cx="10515600" cy="662397"/>
          </a:xfrm>
        </p:spPr>
        <p:txBody>
          <a:bodyPr/>
          <a:lstStyle/>
          <a:p>
            <a:r>
              <a:rPr lang="en-US" dirty="0"/>
              <a:t>Errors in Integrated Circuits: Level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40962" name="Picture 2" descr="proc_err_03_chip_wafer_bat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156" y="1027522"/>
            <a:ext cx="5881687" cy="4925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599922" y="1689919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 level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452535" y="1929805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fer leve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125286" y="4698752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level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9323928" y="4930887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level </a:t>
            </a:r>
          </a:p>
        </p:txBody>
      </p:sp>
    </p:spTree>
    <p:extLst>
      <p:ext uri="{BB962C8B-B14F-4D97-AF65-F5344CB8AC3E}">
        <p14:creationId xmlns:p14="http://schemas.microsoft.com/office/powerpoint/2010/main" val="2914486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nd global errors: mea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11811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15811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19812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3812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27813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11811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15811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19812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/>
          <p:cNvSpPr/>
          <p:nvPr/>
        </p:nvSpPr>
        <p:spPr>
          <a:xfrm>
            <a:off x="23812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7813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11811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15811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19812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23812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7813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/>
          <p:cNvSpPr txBox="1"/>
          <p:nvPr/>
        </p:nvSpPr>
        <p:spPr>
          <a:xfrm>
            <a:off x="954449" y="826207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3543300" y="1559744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 identical components</a:t>
            </a:r>
          </a:p>
        </p:txBody>
      </p:sp>
      <p:cxnSp>
        <p:nvCxnSpPr>
          <p:cNvPr id="24" name="Connettore 2 23"/>
          <p:cNvCxnSpPr>
            <a:stCxn id="22" idx="1"/>
            <a:endCxn id="10" idx="1"/>
          </p:cNvCxnSpPr>
          <p:nvPr/>
        </p:nvCxnSpPr>
        <p:spPr>
          <a:xfrm flipH="1" flipV="1">
            <a:off x="2781300" y="1714500"/>
            <a:ext cx="762000" cy="7607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2819400" y="2069157"/>
            <a:ext cx="800100" cy="29304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>
            <a:off x="2438400" y="1931044"/>
            <a:ext cx="1104900" cy="393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uppo 46"/>
          <p:cNvGrpSpPr/>
          <p:nvPr/>
        </p:nvGrpSpPr>
        <p:grpSpPr>
          <a:xfrm>
            <a:off x="1028700" y="4736901"/>
            <a:ext cx="1251123" cy="1251123"/>
            <a:chOff x="1028700" y="3860973"/>
            <a:chExt cx="2171700" cy="2171700"/>
          </a:xfrm>
        </p:grpSpPr>
        <p:sp>
          <p:nvSpPr>
            <p:cNvPr id="29" name="Rettangolo 2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ttangolo 3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ttangolo 3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ttangolo 3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ttangolo 3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ttangolo 3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ttangolo 4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ttangolo 4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ttangolo 4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ttangolo 4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uppo 47"/>
          <p:cNvGrpSpPr/>
          <p:nvPr/>
        </p:nvGrpSpPr>
        <p:grpSpPr>
          <a:xfrm>
            <a:off x="2727683" y="4736900"/>
            <a:ext cx="1251123" cy="1251123"/>
            <a:chOff x="1028700" y="3860973"/>
            <a:chExt cx="2171700" cy="2171700"/>
          </a:xfrm>
        </p:grpSpPr>
        <p:sp>
          <p:nvSpPr>
            <p:cNvPr id="49" name="Rettangolo 4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ttangolo 4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ttangolo 5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ttangolo 5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ttangolo 5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ttangolo 5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ttangolo 5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ttangolo 5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ttangolo 5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ttangolo 5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ttangolo 5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ttangolo 6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ttangolo 6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uppo 64"/>
          <p:cNvGrpSpPr/>
          <p:nvPr/>
        </p:nvGrpSpPr>
        <p:grpSpPr>
          <a:xfrm>
            <a:off x="4345359" y="4736901"/>
            <a:ext cx="1251123" cy="1251123"/>
            <a:chOff x="1028700" y="3860973"/>
            <a:chExt cx="2171700" cy="2171700"/>
          </a:xfrm>
        </p:grpSpPr>
        <p:sp>
          <p:nvSpPr>
            <p:cNvPr id="66" name="Rettangolo 65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ttangolo 66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ttangolo 67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ttangolo 68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ttangolo 69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ttangolo 70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ttangolo 71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ttangolo 72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ttangolo 73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tangolo 74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tangolo 75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ttangolo 76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ttangolo 77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ttangolo 78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ttangolo 79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ttangolo 80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uppo 81"/>
          <p:cNvGrpSpPr/>
          <p:nvPr/>
        </p:nvGrpSpPr>
        <p:grpSpPr>
          <a:xfrm>
            <a:off x="5908892" y="4758849"/>
            <a:ext cx="1251123" cy="1251123"/>
            <a:chOff x="1028700" y="3860973"/>
            <a:chExt cx="2171700" cy="2171700"/>
          </a:xfrm>
        </p:grpSpPr>
        <p:sp>
          <p:nvSpPr>
            <p:cNvPr id="83" name="Rettangolo 82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ttangolo 83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ttangolo 85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ttangolo 86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ttangolo 87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ttangolo 88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ttangolo 89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ttangolo 90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ttangolo 91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ttangolo 92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ttangolo 93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ttangolo 94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ttangolo 95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ttangolo 96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ttangolo 97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ttangolo 98"/>
          <p:cNvSpPr/>
          <p:nvPr/>
        </p:nvSpPr>
        <p:spPr>
          <a:xfrm>
            <a:off x="4038600" y="2284939"/>
            <a:ext cx="16715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p</a:t>
            </a:r>
            <a:endParaRPr lang="en-US" sz="3200" dirty="0"/>
          </a:p>
        </p:txBody>
      </p:sp>
      <p:sp>
        <p:nvSpPr>
          <p:cNvPr id="102" name="Ovale 101"/>
          <p:cNvSpPr/>
          <p:nvPr/>
        </p:nvSpPr>
        <p:spPr>
          <a:xfrm>
            <a:off x="8204898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e 102"/>
          <p:cNvSpPr/>
          <p:nvPr/>
        </p:nvSpPr>
        <p:spPr>
          <a:xfrm>
            <a:off x="780994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e 103"/>
          <p:cNvSpPr/>
          <p:nvPr/>
        </p:nvSpPr>
        <p:spPr>
          <a:xfrm>
            <a:off x="859985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ttangolo 104"/>
          <p:cNvSpPr/>
          <p:nvPr/>
        </p:nvSpPr>
        <p:spPr>
          <a:xfrm>
            <a:off x="6574997" y="3758741"/>
            <a:ext cx="2018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ss</a:t>
            </a:r>
            <a:endParaRPr lang="en-US" sz="3200" dirty="0"/>
          </a:p>
        </p:txBody>
      </p:sp>
      <p:cxnSp>
        <p:nvCxnSpPr>
          <p:cNvPr id="107" name="Connettore 2 106"/>
          <p:cNvCxnSpPr/>
          <p:nvPr/>
        </p:nvCxnSpPr>
        <p:spPr>
          <a:xfrm flipH="1" flipV="1">
            <a:off x="2990850" y="3676650"/>
            <a:ext cx="428243" cy="7797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CasellaDiTesto 107"/>
          <p:cNvSpPr txBox="1"/>
          <p:nvPr/>
        </p:nvSpPr>
        <p:spPr>
          <a:xfrm>
            <a:off x="5908892" y="2360546"/>
            <a:ext cx="513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es from chip to chip (local mean)</a:t>
            </a:r>
          </a:p>
        </p:txBody>
      </p:sp>
      <p:sp>
        <p:nvSpPr>
          <p:cNvPr id="109" name="CasellaDiTesto 108"/>
          <p:cNvSpPr txBox="1"/>
          <p:nvPr/>
        </p:nvSpPr>
        <p:spPr>
          <a:xfrm>
            <a:off x="8800543" y="3625373"/>
            <a:ext cx="3060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erty of the who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lobal me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09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Local and global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41986" name="Picture 2" descr="proc_err_04_local_glob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170" b="-1085"/>
          <a:stretch>
            <a:fillRect/>
          </a:stretch>
        </p:blipFill>
        <p:spPr bwMode="auto">
          <a:xfrm>
            <a:off x="2209800" y="775444"/>
            <a:ext cx="5877081" cy="530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320862" y="4343828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ax"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00438" y="4210419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in"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52005" y="5366181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typical"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67250" y="3867150"/>
            <a:ext cx="342900" cy="1714500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002594" y="4569155"/>
            <a:ext cx="1006219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853311" y="4540193"/>
            <a:ext cx="1080513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2 15"/>
          <p:cNvCxnSpPr/>
          <p:nvPr/>
        </p:nvCxnSpPr>
        <p:spPr>
          <a:xfrm flipV="1">
            <a:off x="2853311" y="5472753"/>
            <a:ext cx="1964186" cy="30892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7008813" y="1045602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errors local and global</a:t>
            </a:r>
          </a:p>
        </p:txBody>
      </p:sp>
      <p:sp>
        <p:nvSpPr>
          <p:cNvPr id="18" name="Freccia a sinistra 17"/>
          <p:cNvSpPr/>
          <p:nvPr/>
        </p:nvSpPr>
        <p:spPr>
          <a:xfrm>
            <a:off x="6248400" y="1045602"/>
            <a:ext cx="635131" cy="461665"/>
          </a:xfrm>
          <a:prstGeom prst="lef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8138352" y="1661562"/>
            <a:ext cx="34591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practice, the distribution of local errors is much narrower than shown here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32432"/>
              </p:ext>
            </p:extLst>
          </p:nvPr>
        </p:nvGraphicFramePr>
        <p:xfrm>
          <a:off x="8598393" y="3412745"/>
          <a:ext cx="2878310" cy="7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393" y="3412745"/>
                        <a:ext cx="2878310" cy="74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2 19"/>
          <p:cNvCxnSpPr>
            <a:stCxn id="5" idx="1"/>
          </p:cNvCxnSpPr>
          <p:nvPr/>
        </p:nvCxnSpPr>
        <p:spPr>
          <a:xfrm flipH="1">
            <a:off x="6564465" y="4759327"/>
            <a:ext cx="756397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1897752" y="4710144"/>
            <a:ext cx="1160166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B4EE2C2-695A-4687-813D-660E4325CF4B}"/>
              </a:ext>
            </a:extLst>
          </p:cNvPr>
          <p:cNvSpPr txBox="1"/>
          <p:nvPr/>
        </p:nvSpPr>
        <p:spPr>
          <a:xfrm>
            <a:off x="514889" y="1984727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81E73D4A-C576-4D51-92AC-C5EC0BB54C3A}"/>
              </a:ext>
            </a:extLst>
          </p:cNvPr>
          <p:cNvSpPr txBox="1"/>
          <p:nvPr/>
        </p:nvSpPr>
        <p:spPr>
          <a:xfrm>
            <a:off x="217967" y="3198167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1663DE34-82E8-4016-9418-12D52CB36D35}"/>
              </a:ext>
            </a:extLst>
          </p:cNvPr>
          <p:cNvSpPr/>
          <p:nvPr/>
        </p:nvSpPr>
        <p:spPr>
          <a:xfrm>
            <a:off x="1507822" y="2012237"/>
            <a:ext cx="519764" cy="461665"/>
          </a:xfrm>
          <a:prstGeom prst="rightArrow">
            <a:avLst/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a destra 23">
            <a:extLst>
              <a:ext uri="{FF2B5EF4-FFF2-40B4-BE49-F238E27FC236}">
                <a16:creationId xmlns:a16="http://schemas.microsoft.com/office/drawing/2014/main" id="{A177841E-9BDD-4DAE-9AE8-CF8CC864BA0F}"/>
              </a:ext>
            </a:extLst>
          </p:cNvPr>
          <p:cNvSpPr/>
          <p:nvPr/>
        </p:nvSpPr>
        <p:spPr>
          <a:xfrm rot="1617491">
            <a:off x="1562159" y="3456123"/>
            <a:ext cx="519764" cy="461665"/>
          </a:xfrm>
          <a:prstGeom prst="rightArrow">
            <a:avLst/>
          </a:prstGeom>
          <a:solidFill>
            <a:srgbClr val="0070C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38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 animBg="1"/>
      <p:bldP spid="10" grpId="0" animBg="1"/>
      <p:bldP spid="11" grpId="0" animBg="1"/>
      <p:bldP spid="17" grpId="0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6300" y="12329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/>
              <a:t>Matching errors: defini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07407"/>
              </p:ext>
            </p:extLst>
          </p:nvPr>
        </p:nvGraphicFramePr>
        <p:xfrm>
          <a:off x="4048969" y="1398092"/>
          <a:ext cx="2533650" cy="18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88840" imgH="660240" progId="Equation.DSMT4">
                  <p:embed/>
                </p:oleObj>
              </mc:Choice>
              <mc:Fallback>
                <p:oleObj name="Equation" r:id="rId3" imgW="8888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9" y="1398092"/>
                        <a:ext cx="2533650" cy="187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14478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21336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/>
          <p:cNvSpPr txBox="1"/>
          <p:nvPr/>
        </p:nvSpPr>
        <p:spPr>
          <a:xfrm>
            <a:off x="388054" y="401855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1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021773" y="465815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2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447800" y="1398092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114550" y="1382646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ttore 2 27"/>
          <p:cNvCxnSpPr/>
          <p:nvPr/>
        </p:nvCxnSpPr>
        <p:spPr>
          <a:xfrm flipV="1">
            <a:off x="1447800" y="2971800"/>
            <a:ext cx="95250" cy="9376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/>
          <p:nvPr/>
        </p:nvCxnSpPr>
        <p:spPr>
          <a:xfrm flipH="1" flipV="1">
            <a:off x="2420082" y="2971800"/>
            <a:ext cx="456468" cy="16774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3647951" y="3881377"/>
            <a:ext cx="1539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</a:t>
            </a:r>
          </a:p>
        </p:txBody>
      </p:sp>
      <p:sp>
        <p:nvSpPr>
          <p:cNvPr id="32" name="Parentesi graffa chiusa 31"/>
          <p:cNvSpPr/>
          <p:nvPr/>
        </p:nvSpPr>
        <p:spPr>
          <a:xfrm>
            <a:off x="3278952" y="388137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1273"/>
              </p:ext>
            </p:extLst>
          </p:nvPr>
        </p:nvGraphicFramePr>
        <p:xfrm>
          <a:off x="8427285" y="1240254"/>
          <a:ext cx="2295275" cy="219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285" y="1240254"/>
                        <a:ext cx="2295275" cy="2195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ccia bidirezionale orizzontale 34"/>
          <p:cNvSpPr/>
          <p:nvPr/>
        </p:nvSpPr>
        <p:spPr>
          <a:xfrm>
            <a:off x="6881218" y="1967421"/>
            <a:ext cx="1247468" cy="609600"/>
          </a:xfrm>
          <a:prstGeom prst="left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6247703" y="4026514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Matching errors: Main causes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5782032" y="4601716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scopic irregularities (local granular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meter gradients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513783" y="725479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 (or mismatc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4776716" y="1239075"/>
            <a:ext cx="122830" cy="27056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4690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481" y="881208"/>
            <a:ext cx="7279184" cy="493490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95685" y="1160536"/>
            <a:ext cx="3324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= number of dopant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oms within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nent are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22776" y="2546819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= 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95685" y="3168956"/>
            <a:ext cx="38507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the position 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is subjected to larg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2 10"/>
          <p:cNvCxnSpPr>
            <a:stCxn id="10" idx="1"/>
          </p:cNvCxnSpPr>
          <p:nvPr/>
        </p:nvCxnSpPr>
        <p:spPr>
          <a:xfrm flipH="1">
            <a:off x="1240468" y="5639160"/>
            <a:ext cx="875539" cy="7616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16146" y="4633517"/>
            <a:ext cx="3484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matching error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2198133" y="2521337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14645517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039091" y="1080655"/>
            <a:ext cx="10942419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number of dopants atoms affects several propertie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uch as effective sheet resistance and MOSFET threshold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example can be replicated for other quantities, such as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xide thickness, where the crosses in the figure may represent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ocal maxima or minim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large fluctuation of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can be ascribed to the small area of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devices shown in the example. For even smaller devices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ts is likely that one of the two devices does not include any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opant atom :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may exceed unity (100 % error). </a:t>
            </a:r>
          </a:p>
        </p:txBody>
      </p:sp>
    </p:spTree>
    <p:extLst>
      <p:ext uri="{BB962C8B-B14F-4D97-AF65-F5344CB8AC3E}">
        <p14:creationId xmlns:p14="http://schemas.microsoft.com/office/powerpoint/2010/main" val="127544152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571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47</Words>
  <Application>Microsoft Office PowerPoint</Application>
  <PresentationFormat>Widescreen</PresentationFormat>
  <Paragraphs>277</Paragraphs>
  <Slides>31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38" baseType="lpstr">
      <vt:lpstr>Calibri</vt:lpstr>
      <vt:lpstr>Symbol</vt:lpstr>
      <vt:lpstr>Arial</vt:lpstr>
      <vt:lpstr>Times New Roman</vt:lpstr>
      <vt:lpstr>Cambria Math</vt:lpstr>
      <vt:lpstr>Tema di Office</vt:lpstr>
      <vt:lpstr>Equation</vt:lpstr>
      <vt:lpstr>Process Errors in Integrated Circuits</vt:lpstr>
      <vt:lpstr>Components of the error and statistical representation</vt:lpstr>
      <vt:lpstr>Confidence intervals</vt:lpstr>
      <vt:lpstr>Errors in Integrated Circuits: Levels</vt:lpstr>
      <vt:lpstr>Local and global errors: means</vt:lpstr>
      <vt:lpstr>Local and global errors</vt:lpstr>
      <vt:lpstr>Matching errors: definition</vt:lpstr>
      <vt:lpstr>Matching errors: Microscopic irregularities </vt:lpstr>
      <vt:lpstr>Matching errors: Microscopic irregularities </vt:lpstr>
      <vt:lpstr>Microscopic irregularities: effect of device area</vt:lpstr>
      <vt:lpstr>Microscopic irregularities: the Pelgrom model</vt:lpstr>
      <vt:lpstr>Matching Errors: Gradients</vt:lpstr>
      <vt:lpstr>Effect of gradients on device matching</vt:lpstr>
      <vt:lpstr>Layout rules that prevent device  mismatch caused by gradients</vt:lpstr>
      <vt:lpstr>Common centroid configuration: Oblique gradients</vt:lpstr>
      <vt:lpstr>Split and connect components in common centroid configurations</vt:lpstr>
      <vt:lpstr>Presentazione standard di PowerPoint</vt:lpstr>
      <vt:lpstr>Presentazione standard di PowerPoint</vt:lpstr>
      <vt:lpstr>Other Layout rules for improving device matching</vt:lpstr>
      <vt:lpstr>Other Layout rules for improving device matching</vt:lpstr>
      <vt:lpstr>Summary of rules for a good device matching </vt:lpstr>
      <vt:lpstr>Rules to obtain accurate ratios</vt:lpstr>
      <vt:lpstr>Accurate ratios: modular components </vt:lpstr>
      <vt:lpstr>Presentazione standard di PowerPoint</vt:lpstr>
      <vt:lpstr>Elements of error propagation theory</vt:lpstr>
      <vt:lpstr>For multiple independent variables - general case</vt:lpstr>
      <vt:lpstr>Error propagation: particular case 1</vt:lpstr>
      <vt:lpstr>Error propagation: particular case 1</vt:lpstr>
      <vt:lpstr>Error propagation: particular case 2</vt:lpstr>
      <vt:lpstr>Application to matching errors</vt:lpstr>
      <vt:lpstr>Matching errors: statistical independ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19</cp:revision>
  <dcterms:created xsi:type="dcterms:W3CDTF">2015-02-03T16:10:37Z</dcterms:created>
  <dcterms:modified xsi:type="dcterms:W3CDTF">2022-03-31T15:56:51Z</dcterms:modified>
</cp:coreProperties>
</file>